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EA7D99" w14:textId="77777777" w:rsidR="007975BE" w:rsidRPr="001C5482" w:rsidRDefault="00A939C6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  <w:bookmarkStart w:id="0" w:name="_GoBack"/>
      <w:bookmarkEnd w:id="0"/>
      <w:r>
        <w:rPr>
          <w:rFonts w:ascii="Comic Sans MS" w:hAnsi="Comic Sans MS"/>
          <w:sz w:val="20"/>
          <w:szCs w:val="20"/>
        </w:rPr>
        <w:t>P</w:t>
      </w:r>
      <w:r w:rsidR="00BD0D86">
        <w:rPr>
          <w:rFonts w:ascii="Comic Sans MS" w:hAnsi="Comic Sans MS"/>
          <w:sz w:val="20"/>
          <w:szCs w:val="20"/>
        </w:rPr>
        <w:t>reCalculus</w:t>
      </w:r>
      <w:r w:rsidR="007975BE" w:rsidRPr="001C5482">
        <w:rPr>
          <w:rFonts w:ascii="Comic Sans MS" w:hAnsi="Comic Sans MS"/>
          <w:sz w:val="20"/>
          <w:szCs w:val="20"/>
        </w:rPr>
        <w:tab/>
      </w:r>
      <w:r w:rsidR="007975BE" w:rsidRPr="001C5482">
        <w:rPr>
          <w:rFonts w:ascii="Comic Sans MS" w:hAnsi="Comic Sans MS"/>
          <w:sz w:val="20"/>
          <w:szCs w:val="20"/>
        </w:rPr>
        <w:tab/>
      </w:r>
      <w:r w:rsidR="007975BE" w:rsidRPr="001C5482">
        <w:rPr>
          <w:rFonts w:ascii="Comic Sans MS" w:hAnsi="Comic Sans MS"/>
          <w:sz w:val="20"/>
          <w:szCs w:val="20"/>
        </w:rPr>
        <w:tab/>
      </w:r>
      <w:r w:rsidR="007975BE" w:rsidRPr="001C5482">
        <w:rPr>
          <w:rFonts w:ascii="Comic Sans MS" w:hAnsi="Comic Sans MS"/>
          <w:sz w:val="20"/>
          <w:szCs w:val="20"/>
        </w:rPr>
        <w:tab/>
      </w:r>
      <w:r w:rsidR="007975BE" w:rsidRPr="001C5482">
        <w:rPr>
          <w:rFonts w:ascii="Comic Sans MS" w:hAnsi="Comic Sans MS"/>
          <w:sz w:val="20"/>
          <w:szCs w:val="20"/>
        </w:rPr>
        <w:tab/>
      </w:r>
      <w:r w:rsidR="007975BE" w:rsidRPr="001C5482">
        <w:rPr>
          <w:rFonts w:ascii="Comic Sans MS" w:hAnsi="Comic Sans MS"/>
          <w:sz w:val="20"/>
          <w:szCs w:val="20"/>
        </w:rPr>
        <w:tab/>
      </w:r>
      <w:r w:rsidR="007975BE" w:rsidRPr="001C5482">
        <w:rPr>
          <w:rFonts w:ascii="Comic Sans MS" w:hAnsi="Comic Sans MS"/>
          <w:sz w:val="20"/>
          <w:szCs w:val="20"/>
        </w:rPr>
        <w:tab/>
        <w:t>NAME________________</w:t>
      </w:r>
      <w:r w:rsidR="00A725DC">
        <w:rPr>
          <w:rFonts w:ascii="Comic Sans MS" w:hAnsi="Comic Sans MS"/>
          <w:sz w:val="20"/>
          <w:szCs w:val="20"/>
        </w:rPr>
        <w:t>__________</w:t>
      </w:r>
      <w:r w:rsidR="007975BE" w:rsidRPr="001C5482">
        <w:rPr>
          <w:rFonts w:ascii="Comic Sans MS" w:hAnsi="Comic Sans MS"/>
          <w:sz w:val="20"/>
          <w:szCs w:val="20"/>
        </w:rPr>
        <w:t>__</w:t>
      </w:r>
    </w:p>
    <w:p w14:paraId="66E1403B" w14:textId="77777777" w:rsidR="007975BE" w:rsidRPr="00BD0D86" w:rsidRDefault="00364094" w:rsidP="007975BE">
      <w:pPr>
        <w:spacing w:after="0" w:line="240" w:lineRule="auto"/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b/>
          <w:sz w:val="20"/>
          <w:szCs w:val="20"/>
        </w:rPr>
        <w:t>Practice Quiz</w:t>
      </w:r>
    </w:p>
    <w:p w14:paraId="6A69F59E" w14:textId="77777777" w:rsidR="007975BE" w:rsidRPr="001C5482" w:rsidRDefault="007975BE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7E009499" w14:textId="77777777" w:rsidR="007975BE" w:rsidRPr="001C5482" w:rsidRDefault="007975BE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1C5482">
        <w:rPr>
          <w:rFonts w:ascii="Comic Sans MS" w:hAnsi="Comic Sans MS"/>
          <w:sz w:val="20"/>
          <w:szCs w:val="20"/>
        </w:rPr>
        <w:t xml:space="preserve">Solve over </w:t>
      </w:r>
      <w:r w:rsidRPr="001C5482">
        <w:rPr>
          <w:rFonts w:ascii="Comic Sans MS" w:hAnsi="Comic Sans MS"/>
          <w:position w:val="-14"/>
          <w:sz w:val="20"/>
          <w:szCs w:val="20"/>
        </w:rPr>
        <w:object w:dxaOrig="720" w:dyaOrig="400" w14:anchorId="0AB933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.5pt" o:ole="">
            <v:imagedata r:id="rId4" o:title=""/>
          </v:shape>
          <o:OLEObject Type="Embed" ProgID="Equation.DSMT4" ShapeID="_x0000_i1025" DrawAspect="Content" ObjectID="_1644388324" r:id="rId5"/>
        </w:object>
      </w:r>
      <w:r w:rsidRPr="001C5482">
        <w:rPr>
          <w:rFonts w:ascii="Comic Sans MS" w:hAnsi="Comic Sans MS"/>
          <w:sz w:val="20"/>
          <w:szCs w:val="20"/>
        </w:rPr>
        <w:t>.</w:t>
      </w:r>
    </w:p>
    <w:p w14:paraId="7751A87D" w14:textId="77777777" w:rsidR="007975BE" w:rsidRPr="001C5482" w:rsidRDefault="007975BE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12B9CDCE" w14:textId="77777777" w:rsidR="007975BE" w:rsidRPr="001C5482" w:rsidRDefault="00B0637A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1.      </w:t>
      </w:r>
      <w:r w:rsidR="00364094" w:rsidRPr="00364094">
        <w:rPr>
          <w:rFonts w:ascii="Comic Sans MS" w:hAnsi="Comic Sans MS"/>
          <w:position w:val="-8"/>
          <w:sz w:val="20"/>
          <w:szCs w:val="20"/>
        </w:rPr>
        <w:object w:dxaOrig="2160" w:dyaOrig="360" w14:anchorId="7DFB5567">
          <v:shape id="_x0000_i1026" type="#_x0000_t75" style="width:108pt;height:18.5pt" o:ole="">
            <v:imagedata r:id="rId6" o:title=""/>
          </v:shape>
          <o:OLEObject Type="Embed" ProgID="Equation.DSMT4" ShapeID="_x0000_i1026" DrawAspect="Content" ObjectID="_1644388325" r:id="rId7"/>
        </w:object>
      </w:r>
      <w:r w:rsidR="007975BE" w:rsidRPr="001C5482">
        <w:rPr>
          <w:rFonts w:ascii="Comic Sans MS" w:hAnsi="Comic Sans MS"/>
          <w:sz w:val="20"/>
          <w:szCs w:val="20"/>
        </w:rPr>
        <w:tab/>
      </w:r>
      <w:r w:rsidR="007975BE" w:rsidRPr="001C5482">
        <w:rPr>
          <w:rFonts w:ascii="Comic Sans MS" w:hAnsi="Comic Sans MS"/>
          <w:sz w:val="20"/>
          <w:szCs w:val="20"/>
        </w:rPr>
        <w:tab/>
      </w:r>
      <w:r w:rsidR="007975BE" w:rsidRPr="001C5482">
        <w:rPr>
          <w:rFonts w:ascii="Comic Sans MS" w:hAnsi="Comic Sans MS"/>
          <w:sz w:val="20"/>
          <w:szCs w:val="20"/>
        </w:rPr>
        <w:tab/>
      </w:r>
      <w:r w:rsidR="007975BE" w:rsidRPr="001C5482">
        <w:rPr>
          <w:rFonts w:ascii="Comic Sans MS" w:hAnsi="Comic Sans MS"/>
          <w:sz w:val="20"/>
          <w:szCs w:val="20"/>
        </w:rPr>
        <w:tab/>
        <w:t xml:space="preserve">2.     </w:t>
      </w:r>
      <w:r w:rsidR="00A725DC" w:rsidRPr="001C5482">
        <w:rPr>
          <w:rFonts w:ascii="Comic Sans MS" w:hAnsi="Comic Sans MS"/>
          <w:position w:val="-6"/>
          <w:sz w:val="20"/>
          <w:szCs w:val="20"/>
        </w:rPr>
        <w:object w:dxaOrig="1820" w:dyaOrig="320" w14:anchorId="2E083E90">
          <v:shape id="_x0000_i1027" type="#_x0000_t75" style="width:90.5pt;height:15.5pt" o:ole="">
            <v:imagedata r:id="rId8" o:title=""/>
          </v:shape>
          <o:OLEObject Type="Embed" ProgID="Equation.DSMT4" ShapeID="_x0000_i1027" DrawAspect="Content" ObjectID="_1644388326" r:id="rId9"/>
        </w:object>
      </w:r>
    </w:p>
    <w:p w14:paraId="7D191E31" w14:textId="77777777" w:rsidR="007975BE" w:rsidRPr="001C5482" w:rsidRDefault="007975BE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47A82D25" w14:textId="77777777" w:rsidR="007975BE" w:rsidRDefault="007975BE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19D8BB49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2A95A701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4A348FC7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5D7CAAE5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12B4F8B9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43B68967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4CC21719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4CFCFC63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206B47CB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4EAE0AD1" w14:textId="77777777" w:rsidR="00364094" w:rsidRPr="001C5482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05E1C620" w14:textId="77777777" w:rsidR="007975BE" w:rsidRPr="001C5482" w:rsidRDefault="007975BE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417A7711" w14:textId="77777777" w:rsidR="007975BE" w:rsidRPr="001C5482" w:rsidRDefault="007975BE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12369EEC" w14:textId="77777777" w:rsidR="007975BE" w:rsidRPr="001C5482" w:rsidRDefault="00B0637A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3.     </w:t>
      </w:r>
      <w:r w:rsidR="00364094" w:rsidRPr="00364094">
        <w:rPr>
          <w:rFonts w:ascii="Comic Sans MS" w:hAnsi="Comic Sans MS"/>
          <w:position w:val="-14"/>
          <w:sz w:val="20"/>
          <w:szCs w:val="20"/>
        </w:rPr>
        <w:object w:dxaOrig="1880" w:dyaOrig="400" w14:anchorId="0D54F4C1">
          <v:shape id="_x0000_i1028" type="#_x0000_t75" style="width:94pt;height:20.5pt" o:ole="">
            <v:imagedata r:id="rId10" o:title=""/>
          </v:shape>
          <o:OLEObject Type="Embed" ProgID="Equation.DSMT4" ShapeID="_x0000_i1028" DrawAspect="Content" ObjectID="_1644388327" r:id="rId11"/>
        </w:object>
      </w:r>
      <w:r w:rsidR="007975BE" w:rsidRPr="001C5482">
        <w:rPr>
          <w:rFonts w:ascii="Comic Sans MS" w:hAnsi="Comic Sans MS"/>
          <w:sz w:val="20"/>
          <w:szCs w:val="20"/>
        </w:rPr>
        <w:tab/>
      </w:r>
      <w:r w:rsidR="007975BE" w:rsidRPr="001C5482">
        <w:rPr>
          <w:rFonts w:ascii="Comic Sans MS" w:hAnsi="Comic Sans MS"/>
          <w:sz w:val="20"/>
          <w:szCs w:val="20"/>
        </w:rPr>
        <w:tab/>
      </w:r>
      <w:r w:rsidR="007975BE" w:rsidRPr="001C5482">
        <w:rPr>
          <w:rFonts w:ascii="Comic Sans MS" w:hAnsi="Comic Sans MS"/>
          <w:sz w:val="20"/>
          <w:szCs w:val="20"/>
        </w:rPr>
        <w:tab/>
      </w:r>
      <w:r w:rsidR="007975BE" w:rsidRPr="001C5482"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 xml:space="preserve">4.     </w:t>
      </w:r>
      <w:r w:rsidR="00A725DC" w:rsidRPr="00364094">
        <w:rPr>
          <w:rFonts w:ascii="Comic Sans MS" w:hAnsi="Comic Sans MS"/>
          <w:position w:val="-6"/>
          <w:sz w:val="20"/>
          <w:szCs w:val="20"/>
        </w:rPr>
        <w:object w:dxaOrig="1260" w:dyaOrig="320" w14:anchorId="0F3E4CCF">
          <v:shape id="_x0000_i1029" type="#_x0000_t75" style="width:62.5pt;height:17.5pt" o:ole="">
            <v:imagedata r:id="rId12" o:title=""/>
          </v:shape>
          <o:OLEObject Type="Embed" ProgID="Equation.DSMT4" ShapeID="_x0000_i1029" DrawAspect="Content" ObjectID="_1644388328" r:id="rId13"/>
        </w:object>
      </w:r>
    </w:p>
    <w:p w14:paraId="547B6BBF" w14:textId="77777777" w:rsidR="007975BE" w:rsidRPr="001C5482" w:rsidRDefault="007975BE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1DE15814" w14:textId="77777777" w:rsidR="007975BE" w:rsidRPr="001C5482" w:rsidRDefault="007975BE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68FCBB00" w14:textId="77777777" w:rsidR="007975BE" w:rsidRPr="001C5482" w:rsidRDefault="007975BE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429ED0A2" w14:textId="77777777" w:rsidR="007975BE" w:rsidRDefault="007975BE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61B6A453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36CAFD50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2464B4E4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467C459A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2886F652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5CA4654E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29CF400C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0ED8D69E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2FAE1F1A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45EBE8A9" w14:textId="77777777" w:rsidR="00364094" w:rsidRPr="001C5482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0649686D" w14:textId="77777777" w:rsidR="007975BE" w:rsidRPr="001C5482" w:rsidRDefault="007975BE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1C5482">
        <w:rPr>
          <w:rFonts w:ascii="Comic Sans MS" w:hAnsi="Comic Sans MS"/>
          <w:sz w:val="20"/>
          <w:szCs w:val="20"/>
        </w:rPr>
        <w:t>5.</w:t>
      </w:r>
      <w:r w:rsidR="00B0637A">
        <w:rPr>
          <w:rFonts w:ascii="Comic Sans MS" w:hAnsi="Comic Sans MS"/>
          <w:sz w:val="20"/>
          <w:szCs w:val="20"/>
        </w:rPr>
        <w:t xml:space="preserve">     </w:t>
      </w:r>
      <w:r w:rsidR="00B0637A" w:rsidRPr="00364094">
        <w:rPr>
          <w:rFonts w:ascii="Comic Sans MS" w:hAnsi="Comic Sans MS"/>
          <w:position w:val="-6"/>
          <w:sz w:val="20"/>
          <w:szCs w:val="20"/>
        </w:rPr>
        <w:object w:dxaOrig="1219" w:dyaOrig="260" w14:anchorId="6415599E">
          <v:shape id="_x0000_i1030" type="#_x0000_t75" style="width:61pt;height:14.5pt" o:ole="">
            <v:imagedata r:id="rId14" o:title=""/>
          </v:shape>
          <o:OLEObject Type="Embed" ProgID="Equation.DSMT4" ShapeID="_x0000_i1030" DrawAspect="Content" ObjectID="_1644388329" r:id="rId15"/>
        </w:object>
      </w:r>
      <w:r w:rsidRPr="001C5482">
        <w:rPr>
          <w:rFonts w:ascii="Comic Sans MS" w:hAnsi="Comic Sans MS"/>
          <w:sz w:val="20"/>
          <w:szCs w:val="20"/>
        </w:rPr>
        <w:tab/>
      </w:r>
      <w:r w:rsidRPr="001C5482">
        <w:rPr>
          <w:rFonts w:ascii="Comic Sans MS" w:hAnsi="Comic Sans MS"/>
          <w:sz w:val="20"/>
          <w:szCs w:val="20"/>
        </w:rPr>
        <w:tab/>
      </w:r>
      <w:r w:rsidRPr="001C5482">
        <w:rPr>
          <w:rFonts w:ascii="Comic Sans MS" w:hAnsi="Comic Sans MS"/>
          <w:sz w:val="20"/>
          <w:szCs w:val="20"/>
        </w:rPr>
        <w:tab/>
      </w:r>
      <w:r w:rsidRPr="001C5482">
        <w:rPr>
          <w:rFonts w:ascii="Comic Sans MS" w:hAnsi="Comic Sans MS"/>
          <w:sz w:val="20"/>
          <w:szCs w:val="20"/>
        </w:rPr>
        <w:tab/>
      </w:r>
    </w:p>
    <w:p w14:paraId="4937C695" w14:textId="77777777" w:rsidR="007975BE" w:rsidRDefault="007975BE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7BCA29AD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15ADD31A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48884CA9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2FF1BC6C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67D64A95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22F81DAF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2397771A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04C0E096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7674A08C" w14:textId="77777777" w:rsidR="00364094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734014B1" w14:textId="77777777" w:rsidR="00364094" w:rsidRPr="001C5482" w:rsidRDefault="00364094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14:paraId="7C66B1A0" w14:textId="77777777" w:rsidR="001C5482" w:rsidRPr="001C5482" w:rsidRDefault="001C5482" w:rsidP="007975BE">
      <w:pPr>
        <w:spacing w:after="0" w:line="240" w:lineRule="auto"/>
        <w:rPr>
          <w:rFonts w:ascii="Comic Sans MS" w:hAnsi="Comic Sans MS"/>
          <w:sz w:val="20"/>
          <w:szCs w:val="20"/>
        </w:rPr>
      </w:pPr>
    </w:p>
    <w:sectPr w:rsidR="001C5482" w:rsidRPr="001C5482" w:rsidSect="007975BE">
      <w:pgSz w:w="12240" w:h="15840"/>
      <w:pgMar w:top="1008" w:right="720" w:bottom="100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75BE"/>
    <w:rsid w:val="0000703D"/>
    <w:rsid w:val="0003756E"/>
    <w:rsid w:val="000E29D8"/>
    <w:rsid w:val="000F2707"/>
    <w:rsid w:val="00107898"/>
    <w:rsid w:val="00136905"/>
    <w:rsid w:val="001478D4"/>
    <w:rsid w:val="00172EDE"/>
    <w:rsid w:val="001877EB"/>
    <w:rsid w:val="001B7183"/>
    <w:rsid w:val="001C5482"/>
    <w:rsid w:val="001E3D96"/>
    <w:rsid w:val="001E4510"/>
    <w:rsid w:val="001E6DD5"/>
    <w:rsid w:val="002210DE"/>
    <w:rsid w:val="00292603"/>
    <w:rsid w:val="00297116"/>
    <w:rsid w:val="002B5CD4"/>
    <w:rsid w:val="002C5ECE"/>
    <w:rsid w:val="002C791B"/>
    <w:rsid w:val="002D4E78"/>
    <w:rsid w:val="00305CD9"/>
    <w:rsid w:val="0031179D"/>
    <w:rsid w:val="00334331"/>
    <w:rsid w:val="00350E70"/>
    <w:rsid w:val="0035349D"/>
    <w:rsid w:val="00364094"/>
    <w:rsid w:val="00382EF4"/>
    <w:rsid w:val="00386987"/>
    <w:rsid w:val="00391D96"/>
    <w:rsid w:val="003973A3"/>
    <w:rsid w:val="003A6511"/>
    <w:rsid w:val="003B13BB"/>
    <w:rsid w:val="003D031F"/>
    <w:rsid w:val="003D2B9E"/>
    <w:rsid w:val="004D4B49"/>
    <w:rsid w:val="004E052B"/>
    <w:rsid w:val="005321F9"/>
    <w:rsid w:val="00534B62"/>
    <w:rsid w:val="00556AAF"/>
    <w:rsid w:val="005B40AF"/>
    <w:rsid w:val="005B4364"/>
    <w:rsid w:val="005C1DEE"/>
    <w:rsid w:val="005D4293"/>
    <w:rsid w:val="00611D2E"/>
    <w:rsid w:val="00662330"/>
    <w:rsid w:val="00663584"/>
    <w:rsid w:val="00663E28"/>
    <w:rsid w:val="00665063"/>
    <w:rsid w:val="00673928"/>
    <w:rsid w:val="006C60E5"/>
    <w:rsid w:val="007172E9"/>
    <w:rsid w:val="00755451"/>
    <w:rsid w:val="007975BE"/>
    <w:rsid w:val="007D513C"/>
    <w:rsid w:val="007D7B1E"/>
    <w:rsid w:val="007E1549"/>
    <w:rsid w:val="007F3568"/>
    <w:rsid w:val="00811B9C"/>
    <w:rsid w:val="00811E71"/>
    <w:rsid w:val="00823F3F"/>
    <w:rsid w:val="008660E2"/>
    <w:rsid w:val="00866C3D"/>
    <w:rsid w:val="00890C3E"/>
    <w:rsid w:val="008A2FDE"/>
    <w:rsid w:val="00916EE2"/>
    <w:rsid w:val="00923529"/>
    <w:rsid w:val="00926E7A"/>
    <w:rsid w:val="00961F75"/>
    <w:rsid w:val="009A7FF1"/>
    <w:rsid w:val="009F7D3C"/>
    <w:rsid w:val="00A725DC"/>
    <w:rsid w:val="00A939C6"/>
    <w:rsid w:val="00AD6205"/>
    <w:rsid w:val="00AE3DE0"/>
    <w:rsid w:val="00AF5E37"/>
    <w:rsid w:val="00B01DD8"/>
    <w:rsid w:val="00B0637A"/>
    <w:rsid w:val="00B32F60"/>
    <w:rsid w:val="00B50C6E"/>
    <w:rsid w:val="00B94AD6"/>
    <w:rsid w:val="00BB7650"/>
    <w:rsid w:val="00BD0D86"/>
    <w:rsid w:val="00BF0498"/>
    <w:rsid w:val="00C00213"/>
    <w:rsid w:val="00C07F67"/>
    <w:rsid w:val="00C50727"/>
    <w:rsid w:val="00C560C9"/>
    <w:rsid w:val="00C86298"/>
    <w:rsid w:val="00CA1526"/>
    <w:rsid w:val="00CF72B1"/>
    <w:rsid w:val="00D114C3"/>
    <w:rsid w:val="00D20802"/>
    <w:rsid w:val="00D406C8"/>
    <w:rsid w:val="00D56170"/>
    <w:rsid w:val="00D96AC9"/>
    <w:rsid w:val="00E27FAC"/>
    <w:rsid w:val="00E531FA"/>
    <w:rsid w:val="00E9321D"/>
    <w:rsid w:val="00EA287D"/>
    <w:rsid w:val="00EB5C74"/>
    <w:rsid w:val="00EC20BD"/>
    <w:rsid w:val="00EF7635"/>
    <w:rsid w:val="00F218BF"/>
    <w:rsid w:val="00F22F0A"/>
    <w:rsid w:val="00F46B48"/>
    <w:rsid w:val="00FC1FB2"/>
    <w:rsid w:val="00FD6706"/>
    <w:rsid w:val="00FF0A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520E7E"/>
  <w15:docId w15:val="{E001C81B-C43F-4169-887B-1FF8DE00F0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975B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5545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5451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B0637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8</Words>
  <Characters>27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rginia Carman</dc:creator>
  <cp:lastModifiedBy>Joanne Cole</cp:lastModifiedBy>
  <cp:revision>2</cp:revision>
  <cp:lastPrinted>2020-02-28T14:45:00Z</cp:lastPrinted>
  <dcterms:created xsi:type="dcterms:W3CDTF">2020-02-28T14:46:00Z</dcterms:created>
  <dcterms:modified xsi:type="dcterms:W3CDTF">2020-02-28T14:46:00Z</dcterms:modified>
</cp:coreProperties>
</file>